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463" r:id="rId2"/>
    <p:sldId id="472" r:id="rId3"/>
    <p:sldId id="478" r:id="rId4"/>
    <p:sldId id="480" r:id="rId5"/>
    <p:sldId id="510" r:id="rId6"/>
    <p:sldId id="481" r:id="rId7"/>
    <p:sldId id="482" r:id="rId8"/>
    <p:sldId id="483" r:id="rId9"/>
    <p:sldId id="484" r:id="rId10"/>
    <p:sldId id="493" r:id="rId11"/>
  </p:sldIdLst>
  <p:sldSz cx="9144000" cy="6858000" type="screen4x3"/>
  <p:notesSz cx="7315200" cy="9601200"/>
  <p:embeddedFontLst>
    <p:embeddedFont>
      <p:font typeface="Arial Black" panose="020B0A04020102020204" pitchFamily="34" charset="0"/>
      <p:bold r:id="rId1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032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33CC"/>
    <a:srgbClr val="CCECFF"/>
    <a:srgbClr val="006600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7" autoAdjust="0"/>
    <p:restoredTop sz="94660"/>
  </p:normalViewPr>
  <p:slideViewPr>
    <p:cSldViewPr>
      <p:cViewPr varScale="1">
        <p:scale>
          <a:sx n="86" d="100"/>
          <a:sy n="86" d="100"/>
        </p:scale>
        <p:origin x="-552" y="-78"/>
      </p:cViewPr>
      <p:guideLst>
        <p:guide orient="horz" pos="2160"/>
        <p:guide orient="horz" pos="3120"/>
        <p:guide pos="2880"/>
        <p:guide pos="4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123"/>
        <p:guide orient="horz" pos="3024"/>
        <p:guide pos="2449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3.wmf"/><Relationship Id="rId16" Type="http://schemas.openxmlformats.org/officeDocument/2006/relationships/image" Target="../media/image28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t" anchorCtr="0" compatLnSpc="1">
            <a:prstTxWarp prst="textNoShape">
              <a:avLst/>
            </a:prstTxWarp>
          </a:bodyPr>
          <a:lstStyle>
            <a:lvl1pPr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t" anchorCtr="0" compatLnSpc="1">
            <a:prstTxWarp prst="textNoShape">
              <a:avLst/>
            </a:prstTxWarp>
          </a:bodyPr>
          <a:lstStyle>
            <a:lvl1pPr algn="r"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b" anchorCtr="0" compatLnSpc="1">
            <a:prstTxWarp prst="textNoShape">
              <a:avLst/>
            </a:prstTxWarp>
          </a:bodyPr>
          <a:lstStyle>
            <a:lvl1pPr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b" anchorCtr="0" compatLnSpc="1">
            <a:prstTxWarp prst="textNoShape">
              <a:avLst/>
            </a:prstTxWarp>
          </a:bodyPr>
          <a:lstStyle>
            <a:lvl1pPr algn="r" defTabSz="96669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t" anchorCtr="0" compatLnSpc="1">
            <a:prstTxWarp prst="textNoShape">
              <a:avLst/>
            </a:prstTxWarp>
          </a:bodyPr>
          <a:lstStyle>
            <a:lvl1pPr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t" anchorCtr="0" compatLnSpc="1">
            <a:prstTxWarp prst="textNoShape">
              <a:avLst/>
            </a:prstTxWarp>
          </a:bodyPr>
          <a:lstStyle>
            <a:lvl1pPr algn="r"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b" anchorCtr="0" compatLnSpc="1">
            <a:prstTxWarp prst="textNoShape">
              <a:avLst/>
            </a:prstTxWarp>
          </a:bodyPr>
          <a:lstStyle>
            <a:lvl1pPr defTabSz="96669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2" tIns="48327" rIns="96652" bIns="48327" numCol="1" anchor="b" anchorCtr="0" compatLnSpc="1">
            <a:prstTxWarp prst="textNoShape">
              <a:avLst/>
            </a:prstTxWarp>
          </a:bodyPr>
          <a:lstStyle>
            <a:lvl1pPr algn="r" defTabSz="96669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6CC007-B0FA-4920-B491-475B75459BD0}" type="slidenum">
              <a:rPr lang="en-US"/>
              <a:pPr/>
              <a:t>1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6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8BC23-ADC6-48D5-A719-8F85EC40B64F}" type="slidenum">
              <a:rPr lang="en-US"/>
              <a:pPr/>
              <a:t>2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873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nodal paramet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78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7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7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4784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12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148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60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2198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32259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14083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172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Department of Mechanical Engineering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1722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397786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Finite Element Method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752600"/>
            <a:ext cx="8001000" cy="4267200"/>
          </a:xfrm>
        </p:spPr>
        <p:txBody>
          <a:bodyPr/>
          <a:lstStyle/>
          <a:p>
            <a:r>
              <a:rPr lang="en-US"/>
              <a:t>Overview of Technique</a:t>
            </a:r>
          </a:p>
          <a:p>
            <a:r>
              <a:rPr lang="en-US"/>
              <a:t>Sample Element Library</a:t>
            </a:r>
          </a:p>
          <a:p>
            <a:r>
              <a:rPr lang="en-US"/>
              <a:t>Errors Associated with the technique</a:t>
            </a:r>
          </a:p>
          <a:p>
            <a:r>
              <a:rPr lang="en-US"/>
              <a:t>1D Truss Element</a:t>
            </a:r>
          </a:p>
          <a:p>
            <a:pPr lvl="1"/>
            <a:r>
              <a:rPr lang="en-US"/>
              <a:t>Direct Stiffness Method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38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ummary of the Direct Stiffness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4675" y="1647885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efine 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the displacements and loads associated with the degrees of freedom of the nodes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the geometry and material properties of the el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Assume a deflection field of the element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as many unknowns as degrees of freedom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etermine the unknown constants in terms of nodal position and displac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ifferentiate the displacement field equations to obtain the strain as a function of nodal displac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Substitute the stress-strain relations to write the stress as a function of nodal Displa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47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One-Dimensional Truss </a:t>
            </a:r>
            <a:r>
              <a:rPr lang="en-US" sz="3400" dirty="0" smtClean="0"/>
              <a:t>Element:</a:t>
            </a:r>
            <a:br>
              <a:rPr lang="en-US" sz="3400" dirty="0" smtClean="0"/>
            </a:br>
            <a:r>
              <a:rPr lang="en-US" sz="3400" dirty="0" smtClean="0">
                <a:solidFill>
                  <a:srgbClr val="990000"/>
                </a:solidFill>
              </a:rPr>
              <a:t>Direct Stiffness </a:t>
            </a:r>
            <a:r>
              <a:rPr lang="en-US" sz="3400" dirty="0" smtClean="0"/>
              <a:t>Development</a:t>
            </a:r>
            <a:endParaRPr lang="en-US" sz="3400" dirty="0"/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581400" y="2971800"/>
            <a:ext cx="3124200" cy="304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525520" y="3068320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6659159" y="3072679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256280" y="4191000"/>
            <a:ext cx="2763520" cy="304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200400" y="4287520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5974080" y="4302039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Arrow Connector 13"/>
          <p:cNvCxnSpPr>
            <a:stCxn id="9" idx="6"/>
          </p:cNvCxnSpPr>
          <p:nvPr/>
        </p:nvCxnSpPr>
        <p:spPr bwMode="auto">
          <a:xfrm flipV="1">
            <a:off x="6766560" y="3124200"/>
            <a:ext cx="929640" cy="218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2590800" y="3124200"/>
            <a:ext cx="929640" cy="218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066800" y="4343400"/>
            <a:ext cx="7620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38100" y="3314700"/>
            <a:ext cx="2057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3027680" y="375412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3383280" y="375412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 flipH="1" flipV="1">
            <a:off x="5826760" y="376936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 flipH="1" flipV="1">
            <a:off x="6477000" y="377444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 flipH="1" flipV="1">
            <a:off x="571500" y="5219700"/>
            <a:ext cx="9906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 flipH="1" flipV="1">
            <a:off x="3048000" y="502920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 flipH="1" flipV="1">
            <a:off x="5562600" y="5257800"/>
            <a:ext cx="914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1066800" y="5105400"/>
            <a:ext cx="685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2362200" y="51054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0800000">
            <a:off x="1066800" y="5562600"/>
            <a:ext cx="2133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3886200" y="5562600"/>
            <a:ext cx="2133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27660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6040120" y="3657600"/>
            <a:ext cx="6654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10800000">
            <a:off x="3322320" y="5105400"/>
            <a:ext cx="10972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4876800" y="5105400"/>
            <a:ext cx="11328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352800" y="53898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894840" y="49240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938790" y="40502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062990" y="40502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495800" y="4953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590800" y="2667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xi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7191678" y="2667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xj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657600" y="3429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696750" y="3429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8229600" y="38862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143000" y="2209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9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55" grpId="0"/>
      <p:bldP spid="56" grpId="0"/>
      <p:bldP spid="57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Displacement Field is Assumed, u(x), nodal par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1981200"/>
            <a:ext cx="5029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Simplest Function for Displacement Field 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One dimensional element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/>
              <a:t>Two </a:t>
            </a:r>
            <a:r>
              <a:rPr lang="en-US" dirty="0" smtClean="0"/>
              <a:t>nod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7076"/>
              </p:ext>
            </p:extLst>
          </p:nvPr>
        </p:nvGraphicFramePr>
        <p:xfrm>
          <a:off x="1121120" y="3140500"/>
          <a:ext cx="1862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1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120" y="3140500"/>
                        <a:ext cx="18626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621494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At the two nodal points u(x) can be written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100"/>
              </p:ext>
            </p:extLst>
          </p:nvPr>
        </p:nvGraphicFramePr>
        <p:xfrm>
          <a:off x="6472165" y="3588257"/>
          <a:ext cx="26718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2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2165" y="3588257"/>
                        <a:ext cx="267183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86915"/>
              </p:ext>
            </p:extLst>
          </p:nvPr>
        </p:nvGraphicFramePr>
        <p:xfrm>
          <a:off x="1121120" y="3940598"/>
          <a:ext cx="3797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3" name="Equation" r:id="rId9" imgW="2070000" imgH="241200" progId="Equation.DSMT4">
                  <p:embed/>
                </p:oleObj>
              </mc:Choice>
              <mc:Fallback>
                <p:oleObj name="Equation" r:id="rId9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1120" y="3940598"/>
                        <a:ext cx="37973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46979"/>
              </p:ext>
            </p:extLst>
          </p:nvPr>
        </p:nvGraphicFramePr>
        <p:xfrm>
          <a:off x="1121120" y="4359917"/>
          <a:ext cx="4727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4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1120" y="4359917"/>
                        <a:ext cx="472757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8702"/>
              </p:ext>
            </p:extLst>
          </p:nvPr>
        </p:nvGraphicFramePr>
        <p:xfrm>
          <a:off x="1084906" y="5184813"/>
          <a:ext cx="21891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5" name="Equation" r:id="rId13" imgW="1193760" imgH="520560" progId="Equation.DSMT4">
                  <p:embed/>
                </p:oleObj>
              </mc:Choice>
              <mc:Fallback>
                <p:oleObj name="Equation" r:id="rId13" imgW="1193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4906" y="5184813"/>
                        <a:ext cx="21891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16525"/>
              </p:ext>
            </p:extLst>
          </p:nvPr>
        </p:nvGraphicFramePr>
        <p:xfrm>
          <a:off x="4452937" y="5186877"/>
          <a:ext cx="14906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6" name="Equation" r:id="rId15" imgW="812520" imgH="520560" progId="Equation.DSMT4">
                  <p:embed/>
                </p:oleObj>
              </mc:Choice>
              <mc:Fallback>
                <p:oleObj name="Equation" r:id="rId15" imgW="812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2937" y="5186877"/>
                        <a:ext cx="14906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06456"/>
              </p:ext>
            </p:extLst>
          </p:nvPr>
        </p:nvGraphicFramePr>
        <p:xfrm>
          <a:off x="6503157" y="4568672"/>
          <a:ext cx="1304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7" name="Equation" r:id="rId17" imgW="711000" imgH="241200" progId="Equation.DSMT4">
                  <p:embed/>
                </p:oleObj>
              </mc:Choice>
              <mc:Fallback>
                <p:oleObj name="Equation" r:id="rId1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3157" y="4568672"/>
                        <a:ext cx="13049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3073427" y="315005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  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3352800" y="545452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6195060" y="545452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1417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splacement Functions are in Terms of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73478"/>
              </p:ext>
            </p:extLst>
          </p:nvPr>
        </p:nvGraphicFramePr>
        <p:xfrm>
          <a:off x="914400" y="1839929"/>
          <a:ext cx="1862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2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39929"/>
                        <a:ext cx="18626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41546"/>
              </p:ext>
            </p:extLst>
          </p:nvPr>
        </p:nvGraphicFramePr>
        <p:xfrm>
          <a:off x="3417589" y="1847990"/>
          <a:ext cx="1304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3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589" y="1847990"/>
                        <a:ext cx="13049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78381"/>
              </p:ext>
            </p:extLst>
          </p:nvPr>
        </p:nvGraphicFramePr>
        <p:xfrm>
          <a:off x="914400" y="2743200"/>
          <a:ext cx="45370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4" name="Equation" r:id="rId9" imgW="2476440" imgH="914400" progId="Equation.DSMT4">
                  <p:embed/>
                </p:oleObj>
              </mc:Choice>
              <mc:Fallback>
                <p:oleObj name="Equation" r:id="rId9" imgW="2476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4537075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78034"/>
              </p:ext>
            </p:extLst>
          </p:nvPr>
        </p:nvGraphicFramePr>
        <p:xfrm>
          <a:off x="914400" y="4484749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5" name="Equation" r:id="rId11" imgW="1701720" imgH="457200" progId="Equation.DSMT4">
                  <p:embed/>
                </p:oleObj>
              </mc:Choice>
              <mc:Fallback>
                <p:oleObj name="Equation" r:id="rId11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484749"/>
                        <a:ext cx="3117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52308"/>
              </p:ext>
            </p:extLst>
          </p:nvPr>
        </p:nvGraphicFramePr>
        <p:xfrm>
          <a:off x="3963988" y="4614644"/>
          <a:ext cx="2697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6" name="Equation" r:id="rId13" imgW="1473120" imgH="304560" progId="Equation.DSMT4">
                  <p:embed/>
                </p:oleObj>
              </mc:Choice>
              <mc:Fallback>
                <p:oleObj name="Equation" r:id="rId13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3988" y="4614644"/>
                        <a:ext cx="26971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04101" y="5602069"/>
            <a:ext cx="3139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Functions or</a:t>
            </a:r>
          </a:p>
          <a:p>
            <a:r>
              <a:rPr lang="en-US" dirty="0" smtClean="0"/>
              <a:t>Interpolation Functions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4572000" y="5113597"/>
            <a:ext cx="0" cy="209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867400" y="5116294"/>
            <a:ext cx="0" cy="209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572000" y="5322949"/>
            <a:ext cx="2743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315200" y="5322949"/>
            <a:ext cx="0" cy="2791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35757"/>
              </p:ext>
            </p:extLst>
          </p:nvPr>
        </p:nvGraphicFramePr>
        <p:xfrm>
          <a:off x="901401" y="5334000"/>
          <a:ext cx="382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7" name="Equation" r:id="rId15" imgW="2082600" imgH="457200" progId="Equation.DSMT4">
                  <p:embed/>
                </p:oleObj>
              </mc:Choice>
              <mc:Fallback>
                <p:oleObj name="Equation" r:id="rId15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401" y="5334000"/>
                        <a:ext cx="38211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4675" y="2344939"/>
            <a:ext cx="451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ing      and      into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4070051" y="2331782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2195140" y="232417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3136956" y="2323865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 bwMode="auto">
          <a:xfrm>
            <a:off x="6876098" y="468751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0059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 animBg="1"/>
      <p:bldP spid="19" grpId="0" animBg="1"/>
      <p:bldP spid="21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Functions Critical To Element Develop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17595"/>
              </p:ext>
            </p:extLst>
          </p:nvPr>
        </p:nvGraphicFramePr>
        <p:xfrm>
          <a:off x="609600" y="1693190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5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693190"/>
                        <a:ext cx="3117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84939"/>
              </p:ext>
            </p:extLst>
          </p:nvPr>
        </p:nvGraphicFramePr>
        <p:xfrm>
          <a:off x="1066800" y="2467916"/>
          <a:ext cx="2697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6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467916"/>
                        <a:ext cx="26971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12078"/>
              </p:ext>
            </p:extLst>
          </p:nvPr>
        </p:nvGraphicFramePr>
        <p:xfrm>
          <a:off x="6096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7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86200" y="25146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2548"/>
              </p:ext>
            </p:extLst>
          </p:nvPr>
        </p:nvGraphicFramePr>
        <p:xfrm>
          <a:off x="609600" y="5029200"/>
          <a:ext cx="1677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8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16779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2743200" y="5910359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2743200" y="5605559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743200" y="4691159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2515252" y="5787248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580532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30" name="Straight Connector 29"/>
          <p:cNvCxnSpPr>
            <a:endCxn id="26" idx="3"/>
          </p:cNvCxnSpPr>
          <p:nvPr/>
        </p:nvCxnSpPr>
        <p:spPr bwMode="auto">
          <a:xfrm>
            <a:off x="2743200" y="5605559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572000" y="4904519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2743200" y="4904519"/>
            <a:ext cx="1828800" cy="70104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3670515" y="5262788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2743200" y="4904519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515252" y="478140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40" name="TextBox 39"/>
          <p:cNvSpPr txBox="1"/>
          <p:nvPr/>
        </p:nvSpPr>
        <p:spPr>
          <a:xfrm>
            <a:off x="2473574" y="548244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41" name="TextBox 40"/>
          <p:cNvSpPr txBox="1"/>
          <p:nvPr/>
        </p:nvSpPr>
        <p:spPr>
          <a:xfrm>
            <a:off x="4876800" y="5484615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42" name="TextBox 41"/>
          <p:cNvSpPr txBox="1"/>
          <p:nvPr/>
        </p:nvSpPr>
        <p:spPr>
          <a:xfrm>
            <a:off x="2772906" y="4647549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N</a:t>
            </a:r>
            <a:r>
              <a:rPr lang="en-US" sz="1200" baseline="-25000" dirty="0" err="1" smtClean="0"/>
              <a:t>j</a:t>
            </a:r>
            <a:endParaRPr lang="en-US" sz="12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16813"/>
              </p:ext>
            </p:extLst>
          </p:nvPr>
        </p:nvGraphicFramePr>
        <p:xfrm>
          <a:off x="2578100" y="593725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9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8100" y="5937250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66167"/>
              </p:ext>
            </p:extLst>
          </p:nvPr>
        </p:nvGraphicFramePr>
        <p:xfrm>
          <a:off x="4387850" y="5930900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0" name="Equation" r:id="rId15" imgW="368280" imgH="241200" progId="Equation.DSMT4">
                  <p:embed/>
                </p:oleObj>
              </mc:Choice>
              <mc:Fallback>
                <p:oleObj name="Equation" r:id="rId15" imgW="36828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930900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88188"/>
              </p:ext>
            </p:extLst>
          </p:nvPr>
        </p:nvGraphicFramePr>
        <p:xfrm>
          <a:off x="3530600" y="5969000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1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969000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2739629" y="4310810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739629" y="4006010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739629" y="3091610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511681" y="418769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68429" y="420578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51" name="Straight Connector 50"/>
          <p:cNvCxnSpPr>
            <a:endCxn id="49" idx="3"/>
          </p:cNvCxnSpPr>
          <p:nvPr/>
        </p:nvCxnSpPr>
        <p:spPr bwMode="auto">
          <a:xfrm>
            <a:off x="2739629" y="4006010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4568429" y="3304970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56" idx="3"/>
          </p:cNvCxnSpPr>
          <p:nvPr/>
        </p:nvCxnSpPr>
        <p:spPr bwMode="auto">
          <a:xfrm>
            <a:off x="2781307" y="3304970"/>
            <a:ext cx="1790693" cy="7032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666944" y="3663239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H="1">
            <a:off x="2739629" y="3304970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2511681" y="318185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57" name="TextBox 56"/>
          <p:cNvSpPr txBox="1"/>
          <p:nvPr/>
        </p:nvSpPr>
        <p:spPr>
          <a:xfrm>
            <a:off x="2470003" y="38828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58" name="TextBox 57"/>
          <p:cNvSpPr txBox="1"/>
          <p:nvPr/>
        </p:nvSpPr>
        <p:spPr>
          <a:xfrm>
            <a:off x="4873229" y="3885066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59" name="TextBox 58"/>
          <p:cNvSpPr txBox="1"/>
          <p:nvPr/>
        </p:nvSpPr>
        <p:spPr>
          <a:xfrm>
            <a:off x="2769335" y="3048000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r>
              <a:rPr lang="en-US" sz="1200" baseline="-25000" dirty="0"/>
              <a:t>i</a:t>
            </a:r>
            <a:endParaRPr lang="en-US" sz="1200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45563"/>
              </p:ext>
            </p:extLst>
          </p:nvPr>
        </p:nvGraphicFramePr>
        <p:xfrm>
          <a:off x="2574529" y="4337701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2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4529" y="4337701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36758"/>
              </p:ext>
            </p:extLst>
          </p:nvPr>
        </p:nvGraphicFramePr>
        <p:xfrm>
          <a:off x="4384279" y="4331351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3" name="Equation" r:id="rId21" imgW="368280" imgH="241200" progId="Equation.DSMT4">
                  <p:embed/>
                </p:oleObj>
              </mc:Choice>
              <mc:Fallback>
                <p:oleObj name="Equation" r:id="rId21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279" y="4331351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91801"/>
              </p:ext>
            </p:extLst>
          </p:nvPr>
        </p:nvGraphicFramePr>
        <p:xfrm>
          <a:off x="3527029" y="4369451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4" name="Equation" r:id="rId23" imgW="279360" imgH="164880" progId="Equation.DSMT4">
                  <p:embed/>
                </p:oleObj>
              </mc:Choice>
              <mc:Fallback>
                <p:oleObj name="Equation" r:id="rId2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29" y="4369451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0" name="Object 522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56706"/>
              </p:ext>
            </p:extLst>
          </p:nvPr>
        </p:nvGraphicFramePr>
        <p:xfrm>
          <a:off x="5638800" y="3416557"/>
          <a:ext cx="694492" cy="4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5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8800" y="3416557"/>
                        <a:ext cx="694492" cy="41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522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68873"/>
              </p:ext>
            </p:extLst>
          </p:nvPr>
        </p:nvGraphicFramePr>
        <p:xfrm>
          <a:off x="6402572" y="3414713"/>
          <a:ext cx="1065028" cy="41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6"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572" y="3414713"/>
                        <a:ext cx="1065028" cy="417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22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0184"/>
              </p:ext>
            </p:extLst>
          </p:nvPr>
        </p:nvGraphicFramePr>
        <p:xfrm>
          <a:off x="5630862" y="3870324"/>
          <a:ext cx="717781" cy="44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7" name="Equation" r:id="rId29" imgW="393480" imgH="241200" progId="Equation.DSMT4">
                  <p:embed/>
                </p:oleObj>
              </mc:Choice>
              <mc:Fallback>
                <p:oleObj name="Equation" r:id="rId29" imgW="393480" imgH="2412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2" y="3870324"/>
                        <a:ext cx="717781" cy="44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522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69461"/>
              </p:ext>
            </p:extLst>
          </p:nvPr>
        </p:nvGraphicFramePr>
        <p:xfrm>
          <a:off x="6408943" y="3886199"/>
          <a:ext cx="1111610" cy="41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8" name="Equation" r:id="rId31" imgW="609480" imgH="228600" progId="Equation.DSMT4">
                  <p:embed/>
                </p:oleObj>
              </mc:Choice>
              <mc:Fallback>
                <p:oleObj name="Equation" r:id="rId31" imgW="609480" imgH="228600" progId="Equation.DSMT4">
                  <p:embed/>
                  <p:pic>
                    <p:nvPicPr>
                      <p:cNvPr id="0" name="Object 522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943" y="3886199"/>
                        <a:ext cx="1111610" cy="41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22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6974"/>
              </p:ext>
            </p:extLst>
          </p:nvPr>
        </p:nvGraphicFramePr>
        <p:xfrm>
          <a:off x="5646737" y="4931665"/>
          <a:ext cx="693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9" name="Equation" r:id="rId33" imgW="380880" imgH="228600" progId="Equation.DSMT4">
                  <p:embed/>
                </p:oleObj>
              </mc:Choice>
              <mc:Fallback>
                <p:oleObj name="Equation" r:id="rId33" imgW="380880" imgH="2286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7" y="4931665"/>
                        <a:ext cx="693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522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7526"/>
              </p:ext>
            </p:extLst>
          </p:nvPr>
        </p:nvGraphicFramePr>
        <p:xfrm>
          <a:off x="6400800" y="4919663"/>
          <a:ext cx="1157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00" name="Equation" r:id="rId35" imgW="634680" imgH="241200" progId="Equation.DSMT4">
                  <p:embed/>
                </p:oleObj>
              </mc:Choice>
              <mc:Fallback>
                <p:oleObj name="Equation" r:id="rId35" imgW="634680" imgH="241200" progId="Equation.DSMT4">
                  <p:embed/>
                  <p:pic>
                    <p:nvPicPr>
                      <p:cNvPr id="0" name="Object 522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19663"/>
                        <a:ext cx="11572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522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99191"/>
              </p:ext>
            </p:extLst>
          </p:nvPr>
        </p:nvGraphicFramePr>
        <p:xfrm>
          <a:off x="5638800" y="5385690"/>
          <a:ext cx="717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01" name="Equation" r:id="rId37" imgW="393480" imgH="241200" progId="Equation.DSMT4">
                  <p:embed/>
                </p:oleObj>
              </mc:Choice>
              <mc:Fallback>
                <p:oleObj name="Equation" r:id="rId37" imgW="393480" imgH="241200" progId="Equation.DSMT4">
                  <p:embed/>
                  <p:pic>
                    <p:nvPicPr>
                      <p:cNvPr id="0" name="Object 522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85690"/>
                        <a:ext cx="717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8" name="Object 522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57773"/>
              </p:ext>
            </p:extLst>
          </p:nvPr>
        </p:nvGraphicFramePr>
        <p:xfrm>
          <a:off x="6403975" y="5402263"/>
          <a:ext cx="1063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02" name="Equation" r:id="rId39" imgW="583920" imgH="228600" progId="Equation.DSMT4">
                  <p:embed/>
                </p:oleObj>
              </mc:Choice>
              <mc:Fallback>
                <p:oleObj name="Equation" r:id="rId39" imgW="583920" imgH="228600" progId="Equation.DSMT4">
                  <p:embed/>
                  <p:pic>
                    <p:nvPicPr>
                      <p:cNvPr id="0" name="Object 522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402263"/>
                        <a:ext cx="1063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522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53801"/>
              </p:ext>
            </p:extLst>
          </p:nvPr>
        </p:nvGraphicFramePr>
        <p:xfrm>
          <a:off x="5492750" y="4271963"/>
          <a:ext cx="35544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03" name="Equation" r:id="rId41" imgW="1904760" imgH="304560" progId="Equation.DSMT4">
                  <p:embed/>
                </p:oleObj>
              </mc:Choice>
              <mc:Fallback>
                <p:oleObj name="Equation" r:id="rId41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92750" y="4271963"/>
                        <a:ext cx="355441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69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9" grpId="0"/>
      <p:bldP spid="40" grpId="0"/>
      <p:bldP spid="41" grpId="0"/>
      <p:bldP spid="42" grpId="0"/>
      <p:bldP spid="49" grpId="0"/>
      <p:bldP spid="50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asticity’s Strain-Displacement Relationship </a:t>
            </a:r>
            <a:r>
              <a:rPr lang="el-GR" dirty="0" smtClean="0"/>
              <a:t>ε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7478"/>
              </p:ext>
            </p:extLst>
          </p:nvPr>
        </p:nvGraphicFramePr>
        <p:xfrm>
          <a:off x="1123950" y="2260600"/>
          <a:ext cx="1443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6"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2260600"/>
                        <a:ext cx="14430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70331"/>
              </p:ext>
            </p:extLst>
          </p:nvPr>
        </p:nvGraphicFramePr>
        <p:xfrm>
          <a:off x="1676400" y="2924175"/>
          <a:ext cx="3189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7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924175"/>
                        <a:ext cx="31892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62574"/>
              </p:ext>
            </p:extLst>
          </p:nvPr>
        </p:nvGraphicFramePr>
        <p:xfrm>
          <a:off x="1676400" y="3867149"/>
          <a:ext cx="2746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8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867149"/>
                        <a:ext cx="274637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50545"/>
              </p:ext>
            </p:extLst>
          </p:nvPr>
        </p:nvGraphicFramePr>
        <p:xfrm>
          <a:off x="4572000" y="3867149"/>
          <a:ext cx="21415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9" name="Equation" r:id="rId11" imgW="1168200" imgH="495000" progId="Equation.DSMT4">
                  <p:embed/>
                </p:oleObj>
              </mc:Choice>
              <mc:Fallback>
                <p:oleObj name="Equation" r:id="rId11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3867149"/>
                        <a:ext cx="2141538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 bwMode="auto">
          <a:xfrm rot="5400000">
            <a:off x="5291931" y="4215606"/>
            <a:ext cx="227012" cy="1209675"/>
          </a:xfrm>
          <a:prstGeom prst="rightBrac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6714" y="4929187"/>
            <a:ext cx="143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[B] matrix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10850"/>
              </p:ext>
            </p:extLst>
          </p:nvPr>
        </p:nvGraphicFramePr>
        <p:xfrm>
          <a:off x="4743449" y="5432901"/>
          <a:ext cx="20240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0" name="Equation" r:id="rId13" imgW="1104840" imgH="431640" progId="Equation.DSMT4">
                  <p:embed/>
                </p:oleObj>
              </mc:Choice>
              <mc:Fallback>
                <p:oleObj name="Equation" r:id="rId1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3449" y="5432901"/>
                        <a:ext cx="20240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86313" y="2371119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 bwMode="auto">
          <a:xfrm>
            <a:off x="5043311" y="232897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6804660" y="4081303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4727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4" grpId="0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asticity’s Constitutive Relationship </a:t>
            </a:r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25581"/>
              </p:ext>
            </p:extLst>
          </p:nvPr>
        </p:nvGraphicFramePr>
        <p:xfrm>
          <a:off x="574675" y="2209800"/>
          <a:ext cx="484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68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2209800"/>
                        <a:ext cx="484028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26354"/>
              </p:ext>
            </p:extLst>
          </p:nvPr>
        </p:nvGraphicFramePr>
        <p:xfrm>
          <a:off x="574675" y="3478508"/>
          <a:ext cx="2908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69" name="Equation" r:id="rId7" imgW="1587240" imgH="495000" progId="Equation.DSMT4">
                  <p:embed/>
                </p:oleObj>
              </mc:Choice>
              <mc:Fallback>
                <p:oleObj name="Equation" r:id="rId7" imgW="1587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3478508"/>
                        <a:ext cx="29083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65942"/>
              </p:ext>
            </p:extLst>
          </p:nvPr>
        </p:nvGraphicFramePr>
        <p:xfrm>
          <a:off x="1295400" y="4727575"/>
          <a:ext cx="2559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70" name="Equation" r:id="rId9" imgW="1396800" imgH="495000" progId="Equation.DSMT4">
                  <p:embed/>
                </p:oleObj>
              </mc:Choice>
              <mc:Fallback>
                <p:oleObj name="Equation" r:id="rId9" imgW="139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727575"/>
                        <a:ext cx="25590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2531" y="3069193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2479357" y="305751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4038600" y="497586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5194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ultiplied by Area gives Nodal Force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14655"/>
              </p:ext>
            </p:extLst>
          </p:nvPr>
        </p:nvGraphicFramePr>
        <p:xfrm>
          <a:off x="574675" y="1828800"/>
          <a:ext cx="3560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0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1828800"/>
                        <a:ext cx="35607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5319"/>
              </p:ext>
            </p:extLst>
          </p:nvPr>
        </p:nvGraphicFramePr>
        <p:xfrm>
          <a:off x="574675" y="4179241"/>
          <a:ext cx="2744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1" name="Equation" r:id="rId7" imgW="1498320" imgH="495000" progId="Equation.DSMT4">
                  <p:embed/>
                </p:oleObj>
              </mc:Choice>
              <mc:Fallback>
                <p:oleObj name="Equation" r:id="rId7" imgW="1498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4179241"/>
                        <a:ext cx="27447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1295400" y="2295525"/>
            <a:ext cx="0" cy="319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295400" y="2615259"/>
            <a:ext cx="2286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447801" y="2434820"/>
            <a:ext cx="426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sign comes from the Convention that on a negative surface a tensile stress (and the force associated with it) will be directed in the negative coordinate direction</a:t>
            </a:r>
            <a:endParaRPr lang="en-US" sz="1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05878"/>
              </p:ext>
            </p:extLst>
          </p:nvPr>
        </p:nvGraphicFramePr>
        <p:xfrm>
          <a:off x="3348037" y="4179241"/>
          <a:ext cx="3371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2" name="Equation" r:id="rId9" imgW="1841400" imgH="495000" progId="Equation.DSMT4">
                  <p:embed/>
                </p:oleObj>
              </mc:Choice>
              <mc:Fallback>
                <p:oleObj name="Equation" r:id="rId9" imgW="1841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7" y="4179241"/>
                        <a:ext cx="33718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18514"/>
              </p:ext>
            </p:extLst>
          </p:nvPr>
        </p:nvGraphicFramePr>
        <p:xfrm>
          <a:off x="1338263" y="5187950"/>
          <a:ext cx="32559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3" name="Equation" r:id="rId11" imgW="1777680" imgH="495000" progId="Equation.DSMT4">
                  <p:embed/>
                </p:oleObj>
              </mc:Choice>
              <mc:Fallback>
                <p:oleObj name="Equation" r:id="rId11" imgW="1777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8263" y="5187950"/>
                        <a:ext cx="3255962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79469"/>
              </p:ext>
            </p:extLst>
          </p:nvPr>
        </p:nvGraphicFramePr>
        <p:xfrm>
          <a:off x="4883150" y="5187950"/>
          <a:ext cx="2882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4" name="Equation" r:id="rId13" imgW="1574640" imgH="495000" progId="Equation.DSMT4">
                  <p:embed/>
                </p:oleObj>
              </mc:Choice>
              <mc:Fallback>
                <p:oleObj name="Equation" r:id="rId13" imgW="1574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3150" y="5187950"/>
                        <a:ext cx="28829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8009106" y="544509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06731" y="3774559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5541496" y="375825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68482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iffness Matrix Relates Forces and Displacement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25918"/>
              </p:ext>
            </p:extLst>
          </p:nvPr>
        </p:nvGraphicFramePr>
        <p:xfrm>
          <a:off x="504825" y="1944688"/>
          <a:ext cx="3790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22" name="Equation" r:id="rId5" imgW="2070000" imgH="571320" progId="Equation.DSMT4">
                  <p:embed/>
                </p:oleObj>
              </mc:Choice>
              <mc:Fallback>
                <p:oleObj name="Equation" r:id="rId5" imgW="207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825" y="1944688"/>
                        <a:ext cx="37909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5206"/>
              </p:ext>
            </p:extLst>
          </p:nvPr>
        </p:nvGraphicFramePr>
        <p:xfrm>
          <a:off x="496888" y="3962400"/>
          <a:ext cx="690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23" name="Equation" r:id="rId7" imgW="3771720" imgH="457200" progId="Equation.DSMT4">
                  <p:embed/>
                </p:oleObj>
              </mc:Choice>
              <mc:Fallback>
                <p:oleObj name="Equation" r:id="rId7" imgW="377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3962400"/>
                        <a:ext cx="690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 bwMode="auto">
          <a:xfrm rot="5400000">
            <a:off x="2449261" y="2144465"/>
            <a:ext cx="206875" cy="1905000"/>
          </a:xfrm>
          <a:prstGeom prst="rightBrac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3000" y="3270291"/>
            <a:ext cx="2914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[k]</a:t>
            </a:r>
            <a:r>
              <a:rPr lang="en-US" baseline="-25000" dirty="0" smtClean="0">
                <a:solidFill>
                  <a:srgbClr val="990000"/>
                </a:solidFill>
              </a:rPr>
              <a:t>e</a:t>
            </a:r>
            <a:r>
              <a:rPr lang="en-US" dirty="0" smtClean="0">
                <a:solidFill>
                  <a:srgbClr val="990000"/>
                </a:solidFill>
              </a:rPr>
              <a:t> ≡ Stiffness Matrix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24175"/>
              </p:ext>
            </p:extLst>
          </p:nvPr>
        </p:nvGraphicFramePr>
        <p:xfrm>
          <a:off x="1143000" y="4938143"/>
          <a:ext cx="16049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24" name="Equation" r:id="rId9" imgW="876240" imgH="482400" progId="Equation.DSMT4">
                  <p:embed/>
                </p:oleObj>
              </mc:Choice>
              <mc:Fallback>
                <p:oleObj name="Equation" r:id="rId9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938143"/>
                        <a:ext cx="1604962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2887979" y="520516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8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4366260" y="226217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7511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175</TotalTime>
  <Words>390</Words>
  <Application>Microsoft Office PowerPoint</Application>
  <PresentationFormat>On-screen Show (4:3)</PresentationFormat>
  <Paragraphs>112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ourier New</vt:lpstr>
      <vt:lpstr>Arial Black</vt:lpstr>
      <vt:lpstr>Wingdings</vt:lpstr>
      <vt:lpstr>Times New Roman</vt:lpstr>
      <vt:lpstr>Profile</vt:lpstr>
      <vt:lpstr>Equation</vt:lpstr>
      <vt:lpstr>The Finite Element Method</vt:lpstr>
      <vt:lpstr>One-Dimensional Truss Element: Direct Stiffness Development</vt:lpstr>
      <vt:lpstr>A Displacement Field is Assumed, u(x), nodal par.</vt:lpstr>
      <vt:lpstr>The Displacement Functions are in Terms of ui and uj</vt:lpstr>
      <vt:lpstr>Shape Functions Critical To Element Development</vt:lpstr>
      <vt:lpstr>From Elasticity’s Strain-Displacement Relationship εx</vt:lpstr>
      <vt:lpstr>From Elasticity’s Constitutive Relationship σx</vt:lpstr>
      <vt:lpstr>Stress Multiplied by Area gives Nodal Forces </vt:lpstr>
      <vt:lpstr>The Stiffness Matrix Relates Forces and Displacements </vt:lpstr>
      <vt:lpstr>A Summary of the Direct Stiffness Steps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66</cp:revision>
  <cp:lastPrinted>2016-04-12T11:37:56Z</cp:lastPrinted>
  <dcterms:created xsi:type="dcterms:W3CDTF">2000-05-18T05:09:09Z</dcterms:created>
  <dcterms:modified xsi:type="dcterms:W3CDTF">2016-04-12T11:38:34Z</dcterms:modified>
</cp:coreProperties>
</file>